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274"/>
        <w:gridCol w:w="3119"/>
        <w:gridCol w:w="2247"/>
        <w:gridCol w:w="574"/>
      </w:tblGrid>
      <w:tr w:rsidR="005135E3" w:rsidRPr="00CB3507" w14:paraId="7335AC07" w14:textId="5EC46BB5" w:rsidTr="002F798E">
        <w:trPr>
          <w:trHeight w:val="557"/>
          <w:jc w:val="center"/>
        </w:trPr>
        <w:tc>
          <w:tcPr>
            <w:tcW w:w="4846" w:type="dxa"/>
            <w:gridSpan w:val="2"/>
            <w:shd w:val="clear" w:color="auto" w:fill="D9D9D9" w:themeFill="background1" w:themeFillShade="D9"/>
            <w:vAlign w:val="center"/>
          </w:tcPr>
          <w:p w14:paraId="4EF04937" w14:textId="0F3F5EB0" w:rsidR="005135E3" w:rsidRPr="00CB350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>نام و نام خانوادگ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>: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14:paraId="1A41920D" w14:textId="4EB2EF4C" w:rsidR="005135E3" w:rsidRPr="00CB350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 :</w:t>
            </w: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..  </w:t>
            </w:r>
          </w:p>
        </w:tc>
        <w:tc>
          <w:tcPr>
            <w:tcW w:w="2821" w:type="dxa"/>
            <w:gridSpan w:val="2"/>
            <w:shd w:val="clear" w:color="auto" w:fill="D9D9D9" w:themeFill="background1" w:themeFillShade="D9"/>
            <w:vAlign w:val="center"/>
          </w:tcPr>
          <w:p w14:paraId="3064DA18" w14:textId="33209A82" w:rsidR="005135E3" w:rsidRPr="00CB3507" w:rsidRDefault="005135E3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5135E3" w:rsidRPr="00CB3507" w14:paraId="64F5E8D4" w14:textId="77777777" w:rsidTr="00BA3193">
        <w:trPr>
          <w:jc w:val="center"/>
        </w:trPr>
        <w:tc>
          <w:tcPr>
            <w:tcW w:w="572" w:type="dxa"/>
          </w:tcPr>
          <w:p w14:paraId="46561781" w14:textId="48F201E7" w:rsidR="005135E3" w:rsidRPr="00CB3507" w:rsidRDefault="005135E3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  <w:tc>
          <w:tcPr>
            <w:tcW w:w="9640" w:type="dxa"/>
            <w:gridSpan w:val="3"/>
          </w:tcPr>
          <w:p w14:paraId="45574BC4" w14:textId="77777777" w:rsidR="005135E3" w:rsidRPr="00CB3507" w:rsidRDefault="005135E3" w:rsidP="005135E3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410286BA" w14:textId="1A750056" w:rsidR="005135E3" w:rsidRPr="00CB3507" w:rsidRDefault="005135E3" w:rsidP="008D3DD0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D20A12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D20A12" w:rsidRPr="00CB3507">
              <w:rPr>
                <w:b/>
                <w:bCs/>
                <w:sz w:val="26"/>
                <w:szCs w:val="26"/>
                <w:rtl/>
              </w:rPr>
              <w:t xml:space="preserve">انتقال </w:t>
            </w:r>
            <w:r w:rsidR="00867D01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، </w:t>
            </w:r>
            <w:r w:rsidR="00D20A12" w:rsidRPr="00CB3507">
              <w:rPr>
                <w:b/>
                <w:bCs/>
                <w:sz w:val="26"/>
                <w:szCs w:val="26"/>
                <w:rtl/>
              </w:rPr>
              <w:t>جهت شکل را تغ</w:t>
            </w:r>
            <w:r w:rsidR="00D20A12" w:rsidRPr="00CB350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D20A12" w:rsidRPr="00CB3507">
              <w:rPr>
                <w:rFonts w:hint="eastAsia"/>
                <w:b/>
                <w:bCs/>
                <w:sz w:val="26"/>
                <w:szCs w:val="26"/>
                <w:rtl/>
              </w:rPr>
              <w:t>ر</w:t>
            </w:r>
            <w:r w:rsidR="00D20A12" w:rsidRPr="00CB3507">
              <w:rPr>
                <w:b/>
                <w:bCs/>
                <w:sz w:val="26"/>
                <w:szCs w:val="26"/>
                <w:rtl/>
              </w:rPr>
              <w:t xml:space="preserve"> م</w:t>
            </w:r>
            <w:r w:rsidR="00D20A12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D20A12" w:rsidRPr="00CB3507">
              <w:rPr>
                <w:b/>
                <w:bCs/>
                <w:sz w:val="26"/>
                <w:szCs w:val="26"/>
                <w:rtl/>
              </w:rPr>
              <w:t xml:space="preserve"> دهد.</w:t>
            </w:r>
            <w:r w:rsidR="00D20A12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                         </w:t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>ص</w:t>
            </w:r>
            <w:r w:rsidRPr="00CB3507"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</w:rPr>
              <w:sym w:font="Wingdings" w:char="F06D"/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    غ</w:t>
            </w:r>
            <w:r w:rsidRPr="00CB3507"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</w:rPr>
              <w:sym w:font="Wingdings" w:char="F06D"/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 </w:t>
            </w:r>
          </w:p>
          <w:p w14:paraId="6FD097B6" w14:textId="725585A4" w:rsidR="005135E3" w:rsidRPr="00CB3507" w:rsidRDefault="005135E3" w:rsidP="00A164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ب)  </w:t>
            </w:r>
            <w:r w:rsidR="008D3DD0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برای نام گذاری پاره خط از حروف بزرگ انگلیسی استفاده می شود.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007129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BA3193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>ص</w:t>
            </w:r>
            <w:r w:rsidRPr="00CB3507"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</w:rPr>
              <w:sym w:font="Wingdings" w:char="F06D"/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    غ</w:t>
            </w:r>
            <w:r w:rsidRPr="00CB3507"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</w:rPr>
              <w:sym w:font="Wingdings" w:char="F06D"/>
            </w:r>
            <w:r w:rsidRPr="00CB350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  </w:t>
            </w:r>
          </w:p>
        </w:tc>
        <w:tc>
          <w:tcPr>
            <w:tcW w:w="574" w:type="dxa"/>
            <w:vAlign w:val="center"/>
          </w:tcPr>
          <w:p w14:paraId="305917E1" w14:textId="41EC670E" w:rsidR="005135E3" w:rsidRPr="00CB3507" w:rsidRDefault="00A1648E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6F0A8C" w:rsidRPr="00CB3507" w14:paraId="103B4C67" w14:textId="77777777" w:rsidTr="00BA3193">
        <w:trPr>
          <w:jc w:val="center"/>
        </w:trPr>
        <w:tc>
          <w:tcPr>
            <w:tcW w:w="572" w:type="dxa"/>
          </w:tcPr>
          <w:p w14:paraId="26C4C58B" w14:textId="77777777" w:rsidR="006F0A8C" w:rsidRPr="00CB3507" w:rsidRDefault="006F0A8C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9640" w:type="dxa"/>
            <w:gridSpan w:val="3"/>
          </w:tcPr>
          <w:p w14:paraId="65DB3AC3" w14:textId="77777777" w:rsidR="006F0A8C" w:rsidRPr="00CB3507" w:rsidRDefault="006F0A8C" w:rsidP="008D6E8E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63FC95DD" w:rsidR="006F0A8C" w:rsidRPr="00CB3507" w:rsidRDefault="005135E3" w:rsidP="004A7CB5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ا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>گر بتوان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م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دو شکل را با تعداد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تبد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ل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برهم منطبق کن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م،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ا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050CD9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ن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 xml:space="preserve"> دو شکل باهم ......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>........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>..</w:t>
            </w:r>
            <w:r w:rsidR="00050CD9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50CD9" w:rsidRPr="00CB3507">
              <w:rPr>
                <w:b/>
                <w:bCs/>
                <w:sz w:val="26"/>
                <w:szCs w:val="26"/>
                <w:rtl/>
              </w:rPr>
              <w:t>هستند.</w:t>
            </w:r>
          </w:p>
          <w:p w14:paraId="133773D3" w14:textId="63B80EE8" w:rsidR="00A1648E" w:rsidRPr="00CB3507" w:rsidRDefault="00A1648E" w:rsidP="00022FDB">
            <w:pPr>
              <w:tabs>
                <w:tab w:val="left" w:pos="142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ب</w:t>
            </w:r>
            <w:r w:rsidR="00CE7071" w:rsidRPr="00CB350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CE7071" w:rsidRPr="00CB350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به چند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ض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لع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که حداقل 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rFonts w:hint="eastAsia"/>
                <w:b/>
                <w:bCs/>
                <w:sz w:val="26"/>
                <w:szCs w:val="26"/>
                <w:rtl/>
              </w:rPr>
              <w:t>ک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زاو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ه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ب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rFonts w:hint="eastAsia"/>
                <w:b/>
                <w:bCs/>
                <w:sz w:val="26"/>
                <w:szCs w:val="26"/>
                <w:rtl/>
              </w:rPr>
              <w:t>شتر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 xml:space="preserve"> از 180 درجه دارد</w:t>
            </w:r>
            <w:r w:rsidR="00352694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، 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چند ضلع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.................. م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گو</w:t>
            </w:r>
            <w:r w:rsidR="00CB7EFE" w:rsidRPr="00CB350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CB7EFE" w:rsidRPr="00CB3507">
              <w:rPr>
                <w:rFonts w:hint="eastAsia"/>
                <w:b/>
                <w:bCs/>
                <w:sz w:val="26"/>
                <w:szCs w:val="26"/>
                <w:rtl/>
              </w:rPr>
              <w:t>م</w:t>
            </w:r>
            <w:r w:rsidR="00CB7EFE" w:rsidRPr="00CB3507">
              <w:rPr>
                <w:b/>
                <w:bCs/>
                <w:sz w:val="26"/>
                <w:szCs w:val="26"/>
                <w:rtl/>
              </w:rPr>
              <w:t>.</w:t>
            </w:r>
          </w:p>
          <w:p w14:paraId="2D57532D" w14:textId="45610C56" w:rsidR="00817621" w:rsidRPr="00CB3507" w:rsidRDefault="00022FDB" w:rsidP="00817621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="00817621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817621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مثلثی که ............................... دارد را </w:t>
            </w:r>
            <w:r w:rsidR="00817621" w:rsidRPr="00CB3507">
              <w:rPr>
                <w:rFonts w:hint="cs"/>
                <w:b/>
                <w:bCs/>
                <w:sz w:val="26"/>
                <w:szCs w:val="26"/>
                <w:u w:val="single"/>
                <w:rtl/>
              </w:rPr>
              <w:t>نمی توان</w:t>
            </w:r>
            <w:r w:rsidR="00817621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رسم کرد. (سه زاویه تند - دو زاویه باز)</w:t>
            </w:r>
          </w:p>
          <w:p w14:paraId="551E8A11" w14:textId="70BF2FC6" w:rsidR="00022FDB" w:rsidRPr="00CB3507" w:rsidRDefault="00022FDB" w:rsidP="00817621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د)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ز یک نقطه ........</w:t>
            </w:r>
            <w:r w:rsidR="00EA1211"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..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 خط می گذرد.</w:t>
            </w:r>
          </w:p>
        </w:tc>
        <w:tc>
          <w:tcPr>
            <w:tcW w:w="574" w:type="dxa"/>
            <w:vAlign w:val="center"/>
          </w:tcPr>
          <w:p w14:paraId="0FA38BEA" w14:textId="0C216AD3" w:rsidR="006F0A8C" w:rsidRPr="00CB3507" w:rsidRDefault="00817621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CB3507" w14:paraId="113E09D8" w14:textId="77777777" w:rsidTr="00867D01">
        <w:trPr>
          <w:trHeight w:val="1235"/>
          <w:jc w:val="center"/>
        </w:trPr>
        <w:tc>
          <w:tcPr>
            <w:tcW w:w="572" w:type="dxa"/>
          </w:tcPr>
          <w:p w14:paraId="35E70B68" w14:textId="2E97D393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</w:p>
        </w:tc>
        <w:tc>
          <w:tcPr>
            <w:tcW w:w="9640" w:type="dxa"/>
            <w:gridSpan w:val="3"/>
          </w:tcPr>
          <w:p w14:paraId="0AAE3028" w14:textId="3300ACD6" w:rsidR="00352694" w:rsidRPr="00CB3507" w:rsidRDefault="00867D01" w:rsidP="00BA3193">
            <w:pPr>
              <w:rPr>
                <w:b/>
                <w:bCs/>
                <w:color w:val="000000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42560" behindDoc="0" locked="0" layoutInCell="1" allowOverlap="1" wp14:anchorId="3BF35706" wp14:editId="5298D58C">
                      <wp:simplePos x="0" y="0"/>
                      <wp:positionH relativeFrom="column">
                        <wp:posOffset>151765</wp:posOffset>
                      </wp:positionH>
                      <wp:positionV relativeFrom="paragraph">
                        <wp:posOffset>40179</wp:posOffset>
                      </wp:positionV>
                      <wp:extent cx="2206206" cy="715989"/>
                      <wp:effectExtent l="0" t="0" r="41910" b="0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6206" cy="715989"/>
                                <a:chOff x="0" y="0"/>
                                <a:chExt cx="2206206" cy="715989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0" y="56940"/>
                                  <a:ext cx="557943" cy="656277"/>
                                  <a:chOff x="0" y="0"/>
                                  <a:chExt cx="557943" cy="656277"/>
                                </a:xfrm>
                              </wpg:grpSpPr>
                              <wps:wsp>
                                <wps:cNvPr id="26" name="Hexagon 26"/>
                                <wps:cNvSpPr/>
                                <wps:spPr>
                                  <a:xfrm>
                                    <a:off x="0" y="0"/>
                                    <a:ext cx="557943" cy="480985"/>
                                  </a:xfrm>
                                  <a:prstGeom prst="hexago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" name="Text Box 28"/>
                                <wps:cNvSpPr txBox="1"/>
                                <wps:spPr>
                                  <a:xfrm>
                                    <a:off x="133898" y="80332"/>
                                    <a:ext cx="299720" cy="5759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F1AB53" w14:textId="78893F6F" w:rsidR="004933AF" w:rsidRPr="004933AF" w:rsidRDefault="004933AF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  <w:lang w:bidi="fa-IR"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810567" y="0"/>
                                  <a:ext cx="591820" cy="715989"/>
                                  <a:chOff x="0" y="0"/>
                                  <a:chExt cx="591820" cy="715989"/>
                                </a:xfrm>
                              </wpg:grpSpPr>
                              <wps:wsp>
                                <wps:cNvPr id="25" name="7-Point Star 25"/>
                                <wps:cNvSpPr/>
                                <wps:spPr>
                                  <a:xfrm>
                                    <a:off x="0" y="0"/>
                                    <a:ext cx="591820" cy="591820"/>
                                  </a:xfrm>
                                  <a:prstGeom prst="star7">
                                    <a:avLst>
                                      <a:gd name="adj" fmla="val 23566"/>
                                      <a:gd name="hf" fmla="val 102572"/>
                                      <a:gd name="vf" fmla="val 10521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Text Box 29"/>
                                <wps:cNvSpPr txBox="1"/>
                                <wps:spPr>
                                  <a:xfrm>
                                    <a:off x="137328" y="164123"/>
                                    <a:ext cx="321945" cy="5518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B937855" w14:textId="28016835" w:rsidR="004933AF" w:rsidRPr="004933AF" w:rsidRDefault="004933AF" w:rsidP="004933AF">
                                      <w:pP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752181" y="56940"/>
                                  <a:ext cx="454025" cy="591772"/>
                                  <a:chOff x="0" y="0"/>
                                  <a:chExt cx="454025" cy="591772"/>
                                </a:xfrm>
                              </wpg:grpSpPr>
                              <wps:wsp>
                                <wps:cNvPr id="27" name="Chevron 27"/>
                                <wps:cNvSpPr/>
                                <wps:spPr>
                                  <a:xfrm rot="18000000">
                                    <a:off x="0" y="0"/>
                                    <a:ext cx="454025" cy="454025"/>
                                  </a:xfrm>
                                  <a:prstGeom prst="chevron">
                                    <a:avLst>
                                      <a:gd name="adj" fmla="val 3022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60500" y="56313"/>
                                    <a:ext cx="321945" cy="53545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0F2B2AC" w14:textId="335A6337" w:rsidR="004933AF" w:rsidRPr="004933AF" w:rsidRDefault="004933AF" w:rsidP="004933AF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BF35706" id="Group 16" o:spid="_x0000_s1026" style="position:absolute;left:0;text-align:left;margin-left:11.95pt;margin-top:3.15pt;width:173.7pt;height:56.4pt;z-index:251842560" coordsize="22062,7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">
                      <v:group id="Group 15" o:spid="_x0000_s1027" style="position:absolute;top:569;width:5579;height:6563" coordsize="5579,6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type id="_x0000_t9" coordsize="21600,21600" o:spt="9" adj="5400" path="m@0,l,10800@0,21600@1,21600,21600,1080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gradientshapeok="t" o:connecttype="rect" textboxrect="1800,1800,19800,19800;3600,3600,18000,18000;6300,6300,15300,15300"/>
                          <v:handles>
                            <v:h position="#0,topLeft" xrange="0,10800"/>
                          </v:handles>
                        </v:shapetype>
                        <v:shape id="Hexagon 26" o:spid="_x0000_s1028" type="#_x0000_t9" style="position:absolute;width:5579;height:4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" adj="4655" filled="f" strokecolor="black [3213]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8" o:spid="_x0000_s1029" type="#_x0000_t202" style="position:absolute;left:1338;top:803;width:2998;height:57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  <v:textbox>
                            <w:txbxContent>
                              <w:p w14:paraId="00F1AB53" w14:textId="78893F6F" w:rsidR="004933AF" w:rsidRPr="004933AF" w:rsidRDefault="004933AF">
                                <w:pPr>
                                  <w:rPr>
                                    <w:b/>
                                    <w:bCs/>
                                    <w:rtl/>
                                    <w:lang w:bidi="fa-IR"/>
                                  </w:rPr>
                                </w:pPr>
                                <w:r w:rsidRPr="004933AF">
                                  <w:rPr>
                                    <w:b/>
                                    <w:bCs/>
                                    <w:lang w:bidi="fa-I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group id="Group 14" o:spid="_x0000_s1030" style="position:absolute;left:8105;width:5918;height:7159" coordsize="5918,7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7-Point Star 25" o:spid="_x0000_s1031" style="position:absolute;width:5918;height:5918;visibility:visible;mso-wrap-style:square;v-text-anchor:middle" coordsize="591820,591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" path="m-2,380603l156441,278676,58608,117218r175233,61905l295910,r62069,179123l533212,117218,435379,278676,591822,380603,407755,402814r19847,189009l295910,458062,164218,591823,184065,402814,-2,380603xe" filled="f" strokecolor="black [3213]" strokeweight="1pt">
                          <v:path arrowok="t" o:connecttype="custom" o:connectlocs="-2,380603;156441,278676;58608,117218;233841,179123;295910,0;357979,179123;533212,117218;435379,278676;591822,380603;407755,402814;427602,591823;295910,458062;164218,591823;184065,402814;-2,380603" o:connectangles="0,0,0,0,0,0,0,0,0,0,0,0,0,0,0"/>
                        </v:shape>
                        <v:shape id="Text Box 29" o:spid="_x0000_s1032" type="#_x0000_t202" style="position:absolute;left:1373;top:1641;width:3219;height:5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<v:textbox>
                            <w:txbxContent>
                              <w:p w14:paraId="4B937855" w14:textId="28016835" w:rsidR="004933AF" w:rsidRPr="004933AF" w:rsidRDefault="004933AF" w:rsidP="004933AF">
                                <w:pPr>
                                  <w:rPr>
                                    <w:b/>
                                    <w:bCs/>
                                    <w:lang w:bidi="fa-I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group id="Group 13" o:spid="_x0000_s1033" style="position:absolute;left:17521;top:569;width:4541;height:5918" coordsize="4540,5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type id="_x0000_t55" coordsize="21600,21600" o:spt="55" adj="16200" path="m@0,l,0@1,10800,,21600@0,21600,21600,10800xe">
                          <v:stroke joinstyle="miter"/>
                          <v:formulas>
                            <v:f eqn="val #0"/>
                            <v:f eqn="sum 21600 0 @0"/>
                            <v:f eqn="prod #0 1 2"/>
                          </v:formulas>
                          <v:path o:connecttype="custom" o:connectlocs="@2,0;@1,10800;@2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Chevron 27" o:spid="_x0000_s1034" type="#_x0000_t55" style="position:absolute;width:4540;height:4540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" adj="15072" filled="f" strokecolor="black [3213]" strokeweight="1pt"/>
                        <v:shape id="Text Box 30" o:spid="_x0000_s1035" type="#_x0000_t202" style="position:absolute;left:605;top:563;width:3219;height:5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  <v:textbox>
                            <w:txbxContent>
                              <w:p w14:paraId="10F2B2AC" w14:textId="335A6337" w:rsidR="004933AF" w:rsidRPr="004933AF" w:rsidRDefault="004933AF" w:rsidP="004933AF">
                                <w:pPr>
                                  <w:rPr>
                                    <w:b/>
                                    <w:bCs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352694" w:rsidRPr="00CB350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حدب یا مقعر بودن چند ضلعی های زیر را مشخص کنید.</w:t>
            </w:r>
            <w:r w:rsidR="00352694" w:rsidRPr="00CB350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</w:t>
            </w:r>
          </w:p>
          <w:p w14:paraId="39442AB7" w14:textId="74A4DC03" w:rsidR="00352694" w:rsidRPr="00CB3507" w:rsidRDefault="00352694" w:rsidP="00301BAA">
            <w:pPr>
              <w:spacing w:line="360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58355656" w14:textId="38ABBA94" w:rsidR="00352694" w:rsidRPr="00CB3507" w:rsidRDefault="00301BAA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530624">
              <w:rPr>
                <w:rFonts w:hint="cs"/>
                <w:b/>
                <w:bCs/>
                <w:sz w:val="20"/>
                <w:szCs w:val="20"/>
                <w:rtl/>
              </w:rPr>
              <w:t>75/0</w:t>
            </w:r>
          </w:p>
        </w:tc>
      </w:tr>
      <w:tr w:rsidR="00352694" w:rsidRPr="00CB3507" w14:paraId="1F92F504" w14:textId="77777777" w:rsidTr="00CB3507">
        <w:trPr>
          <w:trHeight w:val="1944"/>
          <w:jc w:val="center"/>
        </w:trPr>
        <w:tc>
          <w:tcPr>
            <w:tcW w:w="572" w:type="dxa"/>
          </w:tcPr>
          <w:p w14:paraId="26A93ACE" w14:textId="38BCB6E4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4</w:t>
            </w:r>
          </w:p>
        </w:tc>
        <w:tc>
          <w:tcPr>
            <w:tcW w:w="9640" w:type="dxa"/>
            <w:gridSpan w:val="3"/>
          </w:tcPr>
          <w:p w14:paraId="30CF7A4E" w14:textId="3D18136F" w:rsidR="00352694" w:rsidRPr="00CB3507" w:rsidRDefault="00352694" w:rsidP="00352694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0032" behindDoc="0" locked="0" layoutInCell="1" allowOverlap="1" wp14:anchorId="734D998D" wp14:editId="771CC68D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352694" w:rsidRPr="004A6BA0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352694" w:rsidRPr="00A35E0F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Group 280" o:spid="_x0000_s1036" style="position:absolute;left:0;text-align:left;margin-left:3.5pt;margin-top:.95pt;width:220.6pt;height:27.55pt;z-index:251820032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">
                      <v:group id="Group 281" o:spid="_x0000_s1037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38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39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40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41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42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43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44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45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46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47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48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49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352694" w:rsidRPr="004A6BA0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0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352694" w:rsidRPr="00A35E0F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در شکل مقابل فاصله ها برابر هستند:</w:t>
            </w:r>
          </w:p>
          <w:p w14:paraId="2293E16C" w14:textId="46B881C1" w:rsidR="00352694" w:rsidRPr="00CB3507" w:rsidRDefault="00352694" w:rsidP="00352694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الف ) تساوی</w:t>
            </w: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>های زیر را کامل کنید.</w:t>
            </w:r>
          </w:p>
          <w:p w14:paraId="081FA4E1" w14:textId="185CD73F" w:rsidR="00352694" w:rsidRPr="00CB3507" w:rsidRDefault="00352694" w:rsidP="00CB3507">
            <w:pPr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7F6C5D" w:rsidRPr="00CB350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600" w:dyaOrig="380" w14:anchorId="2077EB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18pt" o:ole="">
                  <v:imagedata r:id="rId5" o:title=""/>
                </v:shape>
                <o:OLEObject Type="Embed" ProgID="Equation.DSMT4" ShapeID="_x0000_i1025" DrawAspect="Content" ObjectID="_1810907898" r:id="rId6"/>
              </w:object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B12673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</w:t>
            </w:r>
            <w:r w:rsidR="007F6C5D" w:rsidRPr="00CB350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520" w:dyaOrig="380" w14:anchorId="33840D75">
                <v:shape id="_x0000_i1026" type="#_x0000_t75" style="width:76.5pt;height:18pt" o:ole="">
                  <v:imagedata r:id="rId7" o:title=""/>
                </v:shape>
                <o:OLEObject Type="Embed" ProgID="Equation.DSMT4" ShapeID="_x0000_i1026" DrawAspect="Content" ObjectID="_1810907899" r:id="rId8"/>
              </w:object>
            </w:r>
            <w:r w:rsidRPr="00CB3507">
              <w:rPr>
                <w:b/>
                <w:bCs/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="007F6C5D" w:rsidRPr="00CB350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</w:t>
            </w:r>
            <w:r w:rsidRPr="00CB350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</w:t>
            </w:r>
            <w:r w:rsidR="00B12673" w:rsidRPr="00CB350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40" w:dyaOrig="380" w14:anchorId="6C050B61">
                <v:shape id="_x0000_i1027" type="#_x0000_t75" style="width:93.75pt;height:18pt" o:ole="">
                  <v:imagedata r:id="rId9" o:title=""/>
                </v:shape>
                <o:OLEObject Type="Embed" ProgID="Equation.DSMT4" ShapeID="_x0000_i1027" DrawAspect="Content" ObjectID="_1810907900" r:id="rId10"/>
              </w:object>
            </w:r>
            <w:r w:rsidRPr="00CB3507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ab/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B12673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7F6C5D" w:rsidRPr="00CB350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80" w:dyaOrig="380" w14:anchorId="18928C31">
                <v:shape id="_x0000_i1028" type="#_x0000_t75" style="width:93.75pt;height:20.25pt" o:ole="">
                  <v:imagedata r:id="rId11" o:title=""/>
                </v:shape>
                <o:OLEObject Type="Embed" ProgID="Equation.DSMT4" ShapeID="_x0000_i1028" DrawAspect="Content" ObjectID="_1810907901" r:id="rId12"/>
              </w:object>
            </w: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 </w:t>
            </w:r>
          </w:p>
          <w:p w14:paraId="5745FAF8" w14:textId="6A3A2C37" w:rsidR="00352694" w:rsidRPr="00CB3507" w:rsidRDefault="00352694" w:rsidP="00605DC1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ب ) </w:t>
            </w:r>
            <w:r w:rsidR="00605DC1"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در این </w:t>
            </w:r>
            <w:r w:rsidR="007B1E9F"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شکل چند پاره خط دیده می شود</w:t>
            </w:r>
            <w:r w:rsidRPr="00CB350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؟</w:t>
            </w:r>
          </w:p>
        </w:tc>
        <w:tc>
          <w:tcPr>
            <w:tcW w:w="574" w:type="dxa"/>
            <w:vAlign w:val="center"/>
          </w:tcPr>
          <w:p w14:paraId="32B9DE53" w14:textId="23A59E48" w:rsidR="00352694" w:rsidRPr="00CB350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۲</w:t>
            </w:r>
          </w:p>
        </w:tc>
      </w:tr>
      <w:tr w:rsidR="00352694" w:rsidRPr="00CB3507" w14:paraId="52DC9640" w14:textId="77777777" w:rsidTr="00CB3507">
        <w:trPr>
          <w:trHeight w:val="1972"/>
          <w:jc w:val="center"/>
        </w:trPr>
        <w:tc>
          <w:tcPr>
            <w:tcW w:w="572" w:type="dxa"/>
          </w:tcPr>
          <w:p w14:paraId="5EB31A75" w14:textId="1EEB8554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9640" w:type="dxa"/>
            <w:gridSpan w:val="3"/>
          </w:tcPr>
          <w:p w14:paraId="41698414" w14:textId="54BF2C2C" w:rsidR="00352694" w:rsidRPr="00CB3507" w:rsidRDefault="00CB3507" w:rsidP="00B1267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5936" behindDoc="0" locked="0" layoutInCell="1" allowOverlap="1" wp14:anchorId="197CA48E" wp14:editId="6F47862E">
                      <wp:simplePos x="0" y="0"/>
                      <wp:positionH relativeFrom="column">
                        <wp:posOffset>34045</wp:posOffset>
                      </wp:positionH>
                      <wp:positionV relativeFrom="paragraph">
                        <wp:posOffset>-75860</wp:posOffset>
                      </wp:positionV>
                      <wp:extent cx="2174248" cy="1381202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4248" cy="1381202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311682" y="549149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4708CEBA" w:rsidR="00352694" w:rsidRPr="00456741" w:rsidRDefault="00B12673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30" type="#_x0000_t75" style="width:18pt;height:21.75pt" o:ole="">
                                          <v:imagedata r:id="rId13" o:title=""/>
                                        </v:shape>
                                        <o:OLEObject Type="Embed" ProgID="Equation.DSMT4" ShapeID="_x0000_i1030" DrawAspect="Content" ObjectID="_1810907911" r:id="rId14"/>
                                      </w:object>
                                    </w:r>
                                    <w:r w:rsidR="00352694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19BDAD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2C1DF6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9824B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E2385E" w14:textId="38313A42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901E8B" w14:textId="7662E27B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BF8B1EF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7B2F6463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51" style="position:absolute;left:0;text-align:left;margin-left:2.7pt;margin-top:-5.95pt;width:171.2pt;height:108.75pt;z-index:251815936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52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53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54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5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5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5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5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5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60" type="#_x0000_t202" style="position:absolute;left:3116;top:549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4708CEBA" w:rsidR="00352694" w:rsidRPr="00456741" w:rsidRDefault="00B12673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189" type="#_x0000_t75" style="width:18.25pt;height:21.85pt" o:ole="">
                                    <v:imagedata r:id="rId15" o:title=""/>
                                  </v:shape>
                                  <o:OLEObject Type="Embed" ProgID="Equation.DSMT4" ShapeID="_x0000_i1189" DrawAspect="Content" ObjectID="_1795592940" r:id="rId16"/>
                                </w:object>
                              </w:r>
                              <w:r w:rsidR="00352694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61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2D19BDAD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" o:spid="_x0000_s1062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242C1DF6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5" o:spid="_x0000_s106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72D9824B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5BE2385E" w14:textId="38313A42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3" o:spid="_x0000_s1065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5A901E8B" w14:textId="7662E27B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3" o:spid="_x0000_s106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3F87208D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6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6CFA90CC" w14:textId="071952B4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69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BF8B1EF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70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7B2F6463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  <v:shape id="Text Box 13" o:spid="_x0000_s1071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67E37B05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در</w:t>
            </w:r>
            <w:r w:rsidR="00352694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شکل مقابل اگر اندازه</w:t>
            </w:r>
            <w:r w:rsidR="00B12673" w:rsidRPr="00CB3507">
              <w:rPr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1040" w:dyaOrig="520" w14:anchorId="1591460E">
                <v:shape id="_x0000_i1031" type="#_x0000_t75" style="width:51.75pt;height:25.5pt" o:ole="">
                  <v:imagedata r:id="rId17" o:title=""/>
                </v:shape>
                <o:OLEObject Type="Embed" ProgID="Equation.DSMT4" ShapeID="_x0000_i1031" DrawAspect="Content" ObjectID="_1810907902" r:id="rId18"/>
              </w:object>
            </w:r>
            <w:r w:rsidR="00352694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باشد‌:</w:t>
            </w:r>
          </w:p>
          <w:p w14:paraId="633705C8" w14:textId="59999C76" w:rsidR="00352694" w:rsidRPr="00CB3507" w:rsidRDefault="00352694" w:rsidP="00BA319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15A487E3" w14:textId="450E66EE" w:rsidR="00352694" w:rsidRPr="00CB3507" w:rsidRDefault="00352694" w:rsidP="00CB3507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CB3507">
              <w:rPr>
                <w:b/>
                <w:bCs/>
                <w:noProof/>
                <w:color w:val="000000"/>
                <w:sz w:val="26"/>
                <w:szCs w:val="26"/>
                <w:lang w:bidi="fa-IR"/>
              </w:rPr>
              <w:t xml:space="preserve"> </w:t>
            </w:r>
            <w:r w:rsidR="00B12673" w:rsidRPr="00CB3507">
              <w:rPr>
                <w:b/>
                <w:bCs/>
                <w:position w:val="-14"/>
                <w:sz w:val="26"/>
                <w:szCs w:val="26"/>
                <w:lang w:bidi="fa-IR"/>
              </w:rPr>
              <w:object w:dxaOrig="1100" w:dyaOrig="460" w14:anchorId="39B43CED">
                <v:shape id="_x0000_i1032" type="#_x0000_t75" style="width:54.75pt;height:24.75pt" o:ole="">
                  <v:imagedata r:id="rId19" o:title=""/>
                </v:shape>
                <o:OLEObject Type="Embed" ProgID="Equation.DSMT4" ShapeID="_x0000_i1032" DrawAspect="Content" ObjectID="_1810907903" r:id="rId20"/>
              </w:objec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B12673" w:rsidRPr="00CB3507">
              <w:rPr>
                <w:b/>
                <w:bCs/>
                <w:position w:val="-14"/>
                <w:sz w:val="26"/>
                <w:szCs w:val="26"/>
                <w:lang w:bidi="fa-IR"/>
              </w:rPr>
              <w:object w:dxaOrig="1060" w:dyaOrig="460" w14:anchorId="6C359A98">
                <v:shape id="_x0000_i1033" type="#_x0000_t75" style="width:54.75pt;height:24.75pt" o:ole="">
                  <v:imagedata r:id="rId21" o:title=""/>
                </v:shape>
                <o:OLEObject Type="Embed" ProgID="Equation.DSMT4" ShapeID="_x0000_i1033" DrawAspect="Content" ObjectID="_1810907904" r:id="rId22"/>
              </w:objec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</w:t>
            </w:r>
          </w:p>
          <w:p w14:paraId="75DC23D5" w14:textId="31501988" w:rsidR="00352694" w:rsidRPr="00CB3507" w:rsidRDefault="00352694" w:rsidP="00BA319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="00B12673" w:rsidRPr="00CB3507">
              <w:rPr>
                <w:b/>
                <w:bCs/>
                <w:position w:val="-14"/>
                <w:sz w:val="26"/>
                <w:szCs w:val="26"/>
                <w:lang w:bidi="fa-IR"/>
              </w:rPr>
              <w:object w:dxaOrig="1120" w:dyaOrig="460" w14:anchorId="7358A0BE">
                <v:shape id="_x0000_i1034" type="#_x0000_t75" style="width:56.25pt;height:24.75pt" o:ole="">
                  <v:imagedata r:id="rId23" o:title=""/>
                </v:shape>
                <o:OLEObject Type="Embed" ProgID="Equation.DSMT4" ShapeID="_x0000_i1034" DrawAspect="Content" ObjectID="_1810907905" r:id="rId24"/>
              </w:objec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B12673" w:rsidRPr="00CB3507">
              <w:rPr>
                <w:b/>
                <w:bCs/>
                <w:position w:val="-14"/>
                <w:sz w:val="26"/>
                <w:szCs w:val="26"/>
                <w:lang w:bidi="fa-IR"/>
              </w:rPr>
              <w:object w:dxaOrig="1120" w:dyaOrig="460" w14:anchorId="3F9684A6">
                <v:shape id="_x0000_i1035" type="#_x0000_t75" style="width:56.25pt;height:24.75pt" o:ole="">
                  <v:imagedata r:id="rId25" o:title=""/>
                </v:shape>
                <o:OLEObject Type="Embed" ProgID="Equation.DSMT4" ShapeID="_x0000_i1035" DrawAspect="Content" ObjectID="_1810907906" r:id="rId26"/>
              </w:objec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    </w:t>
            </w:r>
          </w:p>
        </w:tc>
        <w:tc>
          <w:tcPr>
            <w:tcW w:w="574" w:type="dxa"/>
            <w:vAlign w:val="center"/>
          </w:tcPr>
          <w:p w14:paraId="1957A834" w14:textId="12461CF9" w:rsidR="00352694" w:rsidRPr="00CB3507" w:rsidRDefault="00BA31C8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۲</w:t>
            </w:r>
          </w:p>
        </w:tc>
      </w:tr>
      <w:tr w:rsidR="00352694" w:rsidRPr="00CB3507" w14:paraId="4B34AD43" w14:textId="77777777" w:rsidTr="001370E1">
        <w:trPr>
          <w:trHeight w:val="1625"/>
          <w:jc w:val="center"/>
        </w:trPr>
        <w:tc>
          <w:tcPr>
            <w:tcW w:w="572" w:type="dxa"/>
          </w:tcPr>
          <w:p w14:paraId="406A3F13" w14:textId="1AE12B15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6</w:t>
            </w:r>
          </w:p>
        </w:tc>
        <w:tc>
          <w:tcPr>
            <w:tcW w:w="9640" w:type="dxa"/>
            <w:gridSpan w:val="3"/>
          </w:tcPr>
          <w:p w14:paraId="6EBE84A2" w14:textId="6044859C" w:rsidR="00174FA9" w:rsidRPr="00CB3507" w:rsidRDefault="00174FA9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53824" behindDoc="0" locked="0" layoutInCell="1" allowOverlap="1" wp14:anchorId="084EC102" wp14:editId="032371E3">
                      <wp:simplePos x="0" y="0"/>
                      <wp:positionH relativeFrom="column">
                        <wp:posOffset>-47943</wp:posOffset>
                      </wp:positionH>
                      <wp:positionV relativeFrom="paragraph">
                        <wp:posOffset>63376</wp:posOffset>
                      </wp:positionV>
                      <wp:extent cx="1920765" cy="988937"/>
                      <wp:effectExtent l="0" t="0" r="3810" b="1905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988937"/>
                                <a:chOff x="0" y="0"/>
                                <a:chExt cx="2321295" cy="1195562"/>
                              </a:xfrm>
                            </wpg:grpSpPr>
                            <wpg:grpSp>
                              <wpg:cNvPr id="252" name="Group 252"/>
                              <wpg:cNvGrpSpPr/>
                              <wpg:grpSpPr>
                                <a:xfrm>
                                  <a:off x="0" y="0"/>
                                  <a:ext cx="2321295" cy="1194395"/>
                                  <a:chOff x="2045453" y="103367"/>
                                  <a:chExt cx="2321295" cy="1194395"/>
                                </a:xfrm>
                              </wpg:grpSpPr>
                              <wpg:grpSp>
                                <wpg:cNvPr id="466" name="Group 466"/>
                                <wpg:cNvGrpSpPr/>
                                <wpg:grpSpPr>
                                  <a:xfrm>
                                    <a:off x="2045453" y="103367"/>
                                    <a:ext cx="2321295" cy="1194395"/>
                                    <a:chOff x="1924579" y="103367"/>
                                    <a:chExt cx="2321295" cy="1194395"/>
                                  </a:xfrm>
                                </wpg:grpSpPr>
                                <wps:wsp>
                                  <wps:cNvPr id="470" name="Straight Arrow Connector 470"/>
                                  <wps:cNvCnPr/>
                                  <wps:spPr>
                                    <a:xfrm flipV="1">
                                      <a:off x="2065730" y="1024797"/>
                                      <a:ext cx="2065617" cy="7944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2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86179" y="103367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8E441E5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60" w:dyaOrig="260" w14:anchorId="14CF89C0">
                                            <v:shape id="_x0000_i1037" type="#_x0000_t75" style="width:14.25pt;height:14.25pt" o:ole="">
                                              <v:imagedata r:id="rId27" o:title=""/>
                                            </v:shape>
                                            <o:OLEObject Type="Embed" ProgID="Equation.DSMT4" ShapeID="_x0000_i1037" DrawAspect="Content" ObjectID="_1810907912" r:id="rId28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5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2884" y="100528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DBA7F21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67C0E267">
                                            <v:shape id="_x0000_i1039" type="#_x0000_t75" style="width:14.25pt;height:14.25pt" o:ole="">
                                              <v:imagedata r:id="rId29" o:title=""/>
                                            </v:shape>
                                            <o:OLEObject Type="Embed" ProgID="Equation.DSMT4" ShapeID="_x0000_i1039" DrawAspect="Content" ObjectID="_1810907913" r:id="rId30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7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10885" y="76884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AF4AEA0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10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4AAD070F">
                                            <v:shape id="_x0000_i1041" type="#_x0000_t75" style="width:14.25pt;height:14.25pt" o:ole="">
                                              <v:imagedata r:id="rId31" o:title=""/>
                                            </v:shape>
                                            <o:OLEObject Type="Embed" ProgID="Equation.DSMT4" ShapeID="_x0000_i1041" DrawAspect="Content" ObjectID="_1810907914" r:id="rId32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9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4579" y="78530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1C4E09" w14:textId="23FE2332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20" w:dyaOrig="220" w14:anchorId="356F7D07">
                                            <v:shape id="_x0000_i1043" type="#_x0000_t75" style="width:11.25pt;height:11.25pt" o:ole="">
                                              <v:imagedata r:id="rId33" o:title=""/>
                                            </v:shape>
                                            <o:OLEObject Type="Embed" ProgID="Equation.DSMT4" ShapeID="_x0000_i1043" DrawAspect="Content" ObjectID="_1810907915" r:id="rId34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4261" y="100740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CFF47D9" w14:textId="3AA56E13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FA7038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60" w:dyaOrig="279" w14:anchorId="7DE9CA35">
                                            <v:shape id="_x0000_i1045" type="#_x0000_t75" style="width:14.25pt;height:12.75pt" o:ole="">
                                              <v:imagedata r:id="rId35" o:title=""/>
                                            </v:shape>
                                            <o:OLEObject Type="Embed" ProgID="Equation.DSMT4" ShapeID="_x0000_i1045" DrawAspect="Content" ObjectID="_1810907916" r:id="rId36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1" name="Isosceles Triangle 251"/>
                                <wps:cNvSpPr/>
                                <wps:spPr>
                                  <a:xfrm>
                                    <a:off x="2631882" y="341906"/>
                                    <a:ext cx="1025718" cy="683812"/>
                                  </a:xfrm>
                                  <a:prstGeom prst="triangle">
                                    <a:avLst>
                                      <a:gd name="adj" fmla="val 2543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" name="Arc 5"/>
                              <wps:cNvSpPr/>
                              <wps:spPr>
                                <a:xfrm rot="18000000">
                                  <a:off x="321103" y="806783"/>
                                  <a:ext cx="470950" cy="306607"/>
                                </a:xfrm>
                                <a:prstGeom prst="arc">
                                  <a:avLst>
                                    <a:gd name="adj1" fmla="val 14933384"/>
                                    <a:gd name="adj2" fmla="val 21335646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06433" y="405882"/>
                                  <a:ext cx="346366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CFF5F8" w14:textId="1D65B879" w:rsidR="00352694" w:rsidRPr="00D159FA" w:rsidRDefault="00352694">
                                    <w:pPr>
                                      <w:rPr>
                                        <w:rFonts w:cs="0 Nazanin Bold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D159FA">
                                      <w:rPr>
                                        <w:rFonts w:cs="0 Nazanin Bold" w:hint="cs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84EC102" id="Group 11" o:spid="_x0000_s1072" style="position:absolute;left:0;text-align:left;margin-left:-3.8pt;margin-top:5pt;width:151.25pt;height:77.85pt;z-index:251853824" coordsize="23212,11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">
                      <v:group id="Group 252" o:spid="_x0000_s1073" style="position:absolute;width:23212;height:11943" coordorigin="20454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<v:group id="Group 466" o:spid="_x0000_s1074" style="position:absolute;left:20454;top:1033;width:23213;height:11944" coordorigin="19245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<v:shape id="Straight Arrow Connector 470" o:spid="_x0000_s1075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<v:stroke startarrow="block" endarrow="block"/>
                          </v:shape>
                          <v:shape id="Text Box 255" o:spid="_x0000_s1076" type="#_x0000_t202" style="position:absolute;left:25861;top:103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78E441E5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60" w:dyaOrig="260" w14:anchorId="14CF89C0">
                                      <v:shape id="_x0000_i1037" type="#_x0000_t75" style="width:14.6pt;height:14.6pt" o:ole="">
                                        <v:imagedata r:id="rId37" o:title=""/>
                                      </v:shape>
                                      <o:OLEObject Type="Embed" ProgID="Equation.DSMT4" ShapeID="_x0000_i1037" DrawAspect="Content" ObjectID="_1795592941" r:id="rId38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7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DBA7F21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55" w:dyaOrig="255" w14:anchorId="67C0E267">
                                      <v:shape id="_x0000_i1039" type="#_x0000_t75" style="width:14.6pt;height:14.6pt" o:ole="">
                                        <v:imagedata r:id="rId39" o:title=""/>
                                      </v:shape>
                                      <o:OLEObject Type="Embed" ProgID="Equation.DSMT4" ShapeID="_x0000_i1039" DrawAspect="Content" ObjectID="_1795592942" r:id="rId40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8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AF4AEA0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10"/>
                                      <w:sz w:val="19"/>
                                      <w:szCs w:val="19"/>
                                    </w:rPr>
                                    <w:object w:dxaOrig="255" w:dyaOrig="255" w14:anchorId="4AAD070F">
                                      <v:shape id="_x0000_i1041" type="#_x0000_t75" style="width:14.6pt;height:14.6pt" o:ole="">
                                        <v:imagedata r:id="rId41" o:title=""/>
                                      </v:shape>
                                      <o:OLEObject Type="Embed" ProgID="Equation.DSMT4" ShapeID="_x0000_i1041" DrawAspect="Content" ObjectID="_1795592943" r:id="rId42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9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111C4E09" w14:textId="23FE2332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20" w:dyaOrig="220" w14:anchorId="356F7D07">
                                      <v:shape id="_x0000_i1043" type="#_x0000_t75" style="width:10.95pt;height:10.95pt" o:ole="">
                                        <v:imagedata r:id="rId43" o:title=""/>
                                      </v:shape>
                                      <o:OLEObject Type="Embed" ProgID="Equation.DSMT4" ShapeID="_x0000_i1043" DrawAspect="Content" ObjectID="_1795592944" r:id="rId44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80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<v:textbox inset="1.98119mm,.99061mm,1.98119mm,.99061mm">
                              <w:txbxContent>
                                <w:p w14:paraId="0CFF47D9" w14:textId="3AA56E13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FA7038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60" w:dyaOrig="279" w14:anchorId="7DE9CA35">
                                      <v:shape id="_x0000_i1045" type="#_x0000_t75" style="width:14.6pt;height:12.75pt" o:ole="">
                                        <v:imagedata r:id="rId45" o:title=""/>
                                      </v:shape>
                                      <o:OLEObject Type="Embed" ProgID="Equation.DSMT4" ShapeID="_x0000_i1045" DrawAspect="Content" ObjectID="_1795592945" r:id="rId46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251" o:spid="_x0000_s1081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" adj="5493" filled="f" strokecolor="black [3213]" strokeweight="2pt"/>
                      </v:group>
                      <v:shape id="Arc 5" o:spid="_x0000_s1082" style="position:absolute;left:3210;top:8068;width:4709;height:3066;rotation:-60;visibility:visible;mso-wrap-style:square;v-text-anchor:middle" coordsize="470950,306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" path="m178074,4625nsc226893,-3364,278360,-957,324924,11492v79079,21142,134347,68525,144394,123795l235475,153304,178074,4625xem178074,4625nfc226893,-3364,278360,-957,324924,11492v79079,21142,134347,68525,144394,123795e" filled="f" strokecolor="black [3213]" strokeweight="1.5pt">
                        <v:path arrowok="t" o:connecttype="custom" o:connectlocs="178074,4625;324924,11492;469318,135287" o:connectangles="0,0,0"/>
                      </v:shape>
                      <v:shape id="Text Box 8" o:spid="_x0000_s1083" type="#_x0000_t202" style="position:absolute;left:3064;top:4058;width:3463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22CFF5F8" w14:textId="1D65B879" w:rsidR="00352694" w:rsidRPr="00D159FA" w:rsidRDefault="00352694">
                              <w:pPr>
                                <w:rPr>
                                  <w:rFonts w:cs="0 Nazanin Bold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D159FA">
                                <w:rPr>
                                  <w:rFonts w:cs="0 Nazanin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با توجه به شکل مقابل هر یک از موارد خواسته شده را بنویسید.</w:t>
            </w:r>
          </w:p>
          <w:p w14:paraId="1BB535AA" w14:textId="6F83AD09" w:rsidR="00352694" w:rsidRPr="00CB3507" w:rsidRDefault="00352694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الف) نام </w:t>
            </w:r>
            <w:r w:rsidR="001370E1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ک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پاره خط: 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 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) نام </w:t>
            </w:r>
            <w:r w:rsidR="001370E1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ک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نیم خط : 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BA3193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</w:p>
          <w:p w14:paraId="6444578C" w14:textId="77777777" w:rsidR="003A00B5" w:rsidRPr="00CB3507" w:rsidRDefault="00352694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ج) نام یک خط راست : </w:t>
            </w: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</w:t>
            </w:r>
          </w:p>
          <w:p w14:paraId="47028269" w14:textId="59B3E67F" w:rsidR="00352694" w:rsidRPr="00CB3507" w:rsidRDefault="00352694" w:rsidP="001370E1">
            <w:pPr>
              <w:rPr>
                <w:rFonts w:cs="Cambria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د) </w:t>
            </w:r>
            <w:r w:rsidR="003A00B5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زاویه </w:t>
            </w:r>
            <w:r w:rsidR="003A00B5" w:rsidRPr="00CB3507">
              <w:rPr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340" w:dyaOrig="460" w14:anchorId="729025CC">
                <v:shape id="_x0000_i1046" type="#_x0000_t75" style="width:17.25pt;height:21.75pt" o:ole="">
                  <v:imagedata r:id="rId47" o:title=""/>
                </v:shape>
                <o:OLEObject Type="Embed" ProgID="Equation.DSMT4" ShapeID="_x0000_i1046" DrawAspect="Content" ObjectID="_1810907907" r:id="rId48"/>
              </w:object>
            </w:r>
            <w:r w:rsidR="003A00B5" w:rsidRPr="00CB350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را با سه حرف بنویسید: ...............</w:t>
            </w:r>
          </w:p>
        </w:tc>
        <w:tc>
          <w:tcPr>
            <w:tcW w:w="574" w:type="dxa"/>
            <w:vAlign w:val="center"/>
          </w:tcPr>
          <w:p w14:paraId="4651CD10" w14:textId="2E4E5243" w:rsidR="00352694" w:rsidRPr="00CB3507" w:rsidRDefault="00BA3193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352694" w:rsidRPr="00CB3507" w14:paraId="24F6ABEC" w14:textId="77777777" w:rsidTr="00174FA9">
        <w:trPr>
          <w:trHeight w:val="1545"/>
          <w:jc w:val="center"/>
        </w:trPr>
        <w:tc>
          <w:tcPr>
            <w:tcW w:w="572" w:type="dxa"/>
          </w:tcPr>
          <w:p w14:paraId="56BB3F4B" w14:textId="36D1B2A3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7</w:t>
            </w:r>
          </w:p>
        </w:tc>
        <w:tc>
          <w:tcPr>
            <w:tcW w:w="9640" w:type="dxa"/>
            <w:gridSpan w:val="3"/>
          </w:tcPr>
          <w:p w14:paraId="53C9D128" w14:textId="56047D13" w:rsidR="00352694" w:rsidRPr="00CB3507" w:rsidRDefault="00963082" w:rsidP="00BA3193">
            <w:pPr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cs="0 Nazanin Bold"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855872" behindDoc="0" locked="0" layoutInCell="1" allowOverlap="1" wp14:anchorId="5D33EEBB" wp14:editId="70398CAC">
                  <wp:simplePos x="0" y="0"/>
                  <wp:positionH relativeFrom="page">
                    <wp:posOffset>64135</wp:posOffset>
                  </wp:positionH>
                  <wp:positionV relativeFrom="page">
                    <wp:posOffset>29845</wp:posOffset>
                  </wp:positionV>
                  <wp:extent cx="1685499" cy="945174"/>
                  <wp:effectExtent l="0" t="0" r="0" b="762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499" cy="945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52694" w:rsidRPr="00CB3507">
              <w:rPr>
                <w:rFonts w:hint="cs"/>
                <w:b/>
                <w:bCs/>
                <w:sz w:val="26"/>
                <w:szCs w:val="26"/>
                <w:rtl/>
              </w:rPr>
              <w:t>در هر مورد چه تبدیلی صورت گرفته است؟ (تقارن-انتقال-دوران)</w:t>
            </w:r>
            <w:r w:rsidR="00293D81" w:rsidRPr="00CB350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</w:t>
            </w:r>
            <w:r w:rsidR="00352694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</w:t>
            </w:r>
            <w:r w:rsidR="00352694" w:rsidRPr="00CB350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352694" w:rsidRPr="00CB3507">
              <w:rPr>
                <w:b/>
                <w:bCs/>
                <w:sz w:val="26"/>
                <w:szCs w:val="26"/>
              </w:rPr>
              <w:t xml:space="preserve">     </w:t>
            </w:r>
          </w:p>
          <w:p w14:paraId="1EC676D8" w14:textId="77777777" w:rsidR="00963082" w:rsidRPr="00CB3507" w:rsidRDefault="00AF05B4" w:rsidP="00A1648E">
            <w:pPr>
              <w:tabs>
                <w:tab w:val="left" w:pos="300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CB3507">
              <w:rPr>
                <w:b/>
                <w:bCs/>
                <w:sz w:val="26"/>
                <w:szCs w:val="26"/>
              </w:rPr>
              <w:t xml:space="preserve">          </w:t>
            </w:r>
            <w:r w:rsidR="00963082" w:rsidRPr="00CB3507">
              <w:rPr>
                <w:b/>
                <w:bCs/>
                <w:sz w:val="26"/>
                <w:szCs w:val="26"/>
              </w:rPr>
              <w:t xml:space="preserve">                             </w:t>
            </w:r>
          </w:p>
          <w:p w14:paraId="0069C4A0" w14:textId="45F042C4" w:rsidR="00352694" w:rsidRPr="00CB3507" w:rsidRDefault="00963082" w:rsidP="00A1648E">
            <w:pPr>
              <w:tabs>
                <w:tab w:val="left" w:pos="3000"/>
              </w:tabs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</w:rPr>
              <w:t xml:space="preserve">                                              </w:t>
            </w:r>
            <w:r w:rsidRPr="00CB3507">
              <w:rPr>
                <w:b/>
                <w:bCs/>
                <w:position w:val="-6"/>
                <w:sz w:val="26"/>
                <w:szCs w:val="26"/>
              </w:rPr>
              <w:object w:dxaOrig="5620" w:dyaOrig="460" w14:anchorId="2FFC9FA5">
                <v:shape id="_x0000_i1047" type="#_x0000_t75" style="width:283.5pt;height:21.75pt" o:ole="">
                  <v:imagedata r:id="rId51" o:title=""/>
                </v:shape>
                <o:OLEObject Type="Embed" ProgID="Equation.DSMT4" ShapeID="_x0000_i1047" DrawAspect="Content" ObjectID="_1810907908" r:id="rId52"/>
              </w:object>
            </w:r>
          </w:p>
          <w:p w14:paraId="687807F2" w14:textId="61036E88" w:rsidR="00BA3193" w:rsidRPr="00CB3507" w:rsidRDefault="00352694" w:rsidP="00963082">
            <w:pPr>
              <w:tabs>
                <w:tab w:val="left" w:pos="7359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b/>
                <w:bCs/>
                <w:sz w:val="26"/>
                <w:szCs w:val="26"/>
              </w:rPr>
              <w:t xml:space="preserve">                             </w:t>
            </w:r>
            <w:r w:rsidR="00BA3193" w:rsidRPr="00CB3507">
              <w:rPr>
                <w:b/>
                <w:bCs/>
                <w:sz w:val="26"/>
                <w:szCs w:val="26"/>
              </w:rPr>
              <w:t xml:space="preserve">                       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</w:t>
            </w:r>
            <w:r w:rsidR="00A1648E"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</w:t>
            </w: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</w:t>
            </w:r>
          </w:p>
        </w:tc>
        <w:tc>
          <w:tcPr>
            <w:tcW w:w="574" w:type="dxa"/>
            <w:vAlign w:val="center"/>
          </w:tcPr>
          <w:p w14:paraId="5FD5B7BD" w14:textId="60D150FC" w:rsidR="00352694" w:rsidRPr="00CB350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CB3507" w14:paraId="201A4030" w14:textId="77777777" w:rsidTr="000F09DA">
        <w:trPr>
          <w:trHeight w:val="2248"/>
          <w:jc w:val="center"/>
        </w:trPr>
        <w:tc>
          <w:tcPr>
            <w:tcW w:w="572" w:type="dxa"/>
          </w:tcPr>
          <w:p w14:paraId="737CFA66" w14:textId="270A9097" w:rsidR="00352694" w:rsidRPr="00CB350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</w:rPr>
              <w:t>8</w:t>
            </w:r>
          </w:p>
        </w:tc>
        <w:tc>
          <w:tcPr>
            <w:tcW w:w="9640" w:type="dxa"/>
            <w:gridSpan w:val="3"/>
          </w:tcPr>
          <w:p w14:paraId="5C9883C2" w14:textId="7CA66148" w:rsidR="00352694" w:rsidRPr="00CB3507" w:rsidRDefault="00BA3193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7984" behindDoc="0" locked="0" layoutInCell="1" allowOverlap="1" wp14:anchorId="690B04B1" wp14:editId="76177ED9">
                      <wp:simplePos x="0" y="0"/>
                      <wp:positionH relativeFrom="column">
                        <wp:posOffset>80137</wp:posOffset>
                      </wp:positionH>
                      <wp:positionV relativeFrom="paragraph">
                        <wp:posOffset>136525</wp:posOffset>
                      </wp:positionV>
                      <wp:extent cx="1149985" cy="1403478"/>
                      <wp:effectExtent l="0" t="0" r="0" b="635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9985" cy="1403478"/>
                                <a:chOff x="23869" y="-120259"/>
                                <a:chExt cx="1315598" cy="1605920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321537" y="1843"/>
                                  <a:ext cx="709122" cy="1400776"/>
                                  <a:chOff x="163287" y="-278503"/>
                                  <a:chExt cx="709233" cy="1401417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rot="18474502" flipV="1">
                                    <a:off x="199670" y="450063"/>
                                    <a:ext cx="1062460" cy="283241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 rot="18474502">
                                    <a:off x="-226321" y="111105"/>
                                    <a:ext cx="1062458" cy="283242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403151" y="-120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9E1B1" w14:textId="77777777" w:rsidR="00352694" w:rsidRDefault="00352694" w:rsidP="00CC753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23869" y="70405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CCC598" w14:textId="77777777" w:rsidR="00352694" w:rsidRDefault="00352694" w:rsidP="00CC753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373517" y="119292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8F41D" w14:textId="77777777" w:rsidR="00352694" w:rsidRDefault="00352694" w:rsidP="00CC753F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046732" y="675877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0B33BE" w14:textId="77777777" w:rsidR="00352694" w:rsidRDefault="00352694" w:rsidP="00CC753F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703453" y="11830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73FF06" w14:textId="77777777" w:rsidR="00352694" w:rsidRDefault="00352694" w:rsidP="00CC753F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714711" y="-11326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A245B5" w14:textId="77777777" w:rsidR="00352694" w:rsidRDefault="00352694" w:rsidP="00CC753F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04B1" id="Group 253" o:spid="_x0000_s1084" style="position:absolute;left:0;text-align:left;margin-left:6.3pt;margin-top:10.75pt;width:90.55pt;height:110.5pt;z-index:251817984;mso-width-relative:margin;mso-height-relative:margin" coordorigin="238,-1202" coordsize="13155,1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">
                      <v:group id="Group 202" o:spid="_x0000_s1085" style="position:absolute;left:3215;top:18;width:7091;height:14008;rotation:-2484363fd" coordorigin="1632,-2785" coordsize="7092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86" style="position:absolute;left:1996;top:4500;width:10625;height:2833;rotation:3413877fd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" path="m,362213l586501,,1612924,388093,,362213xe" filled="f" strokecolor="black [3213]" strokeweight="2pt">
                          <v:path arrowok="t" o:connecttype="custom" o:connectlocs="0,264353;386338,0;1062460,283241;0,264353" o:connectangles="0,0,0,0"/>
                        </v:shape>
                        <v:shape id="Isosceles Triangle 199" o:spid="_x0000_s1087" style="position:absolute;left:-2263;top:1110;width:10624;height:2833;rotation:-3413877fd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" path="m,362213l586501,,1612924,388093,,362213xe" filled="f" strokecolor="black [3213]" strokeweight="2pt">
                          <v:path arrowok="t" o:connecttype="custom" o:connectlocs="0,264354;386337,0;1062458,283242;0,264354" o:connectangles="0,0,0,0"/>
                        </v:shape>
                      </v:group>
                      <v:shape id="Text Box 203" o:spid="_x0000_s1088" type="#_x0000_t202" style="position:absolute;left:4031;top:-120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0199E1B1" w14:textId="77777777" w:rsidR="00352694" w:rsidRDefault="00352694" w:rsidP="00CC753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89" type="#_x0000_t202" style="position:absolute;left:238;top:7040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30CCC598" w14:textId="77777777" w:rsidR="00352694" w:rsidRDefault="00352694" w:rsidP="00CC753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90" type="#_x0000_t202" style="position:absolute;left:3735;top:11929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3A58F41D" w14:textId="77777777" w:rsidR="00352694" w:rsidRDefault="00352694" w:rsidP="00CC753F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91" type="#_x0000_t202" style="position:absolute;left:10467;top:6758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080B33BE" w14:textId="77777777" w:rsidR="00352694" w:rsidRDefault="00352694" w:rsidP="00CC753F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92" type="#_x0000_t202" style="position:absolute;left:7034;top:1183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0773FF06" w14:textId="77777777" w:rsidR="00352694" w:rsidRDefault="00352694" w:rsidP="00CC753F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93" type="#_x0000_t202" style="position:absolute;left:7147;top:-113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26A245B5" w14:textId="77777777" w:rsidR="00352694" w:rsidRDefault="00352694" w:rsidP="00CC753F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28C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در شکل مقابل دو مثلث هم نهشت هستند.</w:t>
            </w:r>
          </w:p>
          <w:p w14:paraId="15EF04AA" w14:textId="665FDB6C" w:rsidR="00936B21" w:rsidRPr="00CB3507" w:rsidRDefault="00B472DF" w:rsidP="00936B21">
            <w:pPr>
              <w:rPr>
                <w:noProof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الف</w:t>
            </w:r>
            <w:r w:rsidR="00936B21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) </w:t>
            </w:r>
            <w:r w:rsidR="00936B21" w:rsidRPr="00CB3507">
              <w:rPr>
                <w:rFonts w:ascii="2  Titr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نوع</w:t>
            </w:r>
            <w:r w:rsidR="00936B21" w:rsidRPr="00CB3507">
              <w:rPr>
                <w:rFonts w:ascii="2  Titr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936B21" w:rsidRPr="00CB3507">
              <w:rPr>
                <w:rFonts w:ascii="2  Titr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تبدیل</w:t>
            </w:r>
            <w:r w:rsidR="00936B21" w:rsidRPr="00CB3507">
              <w:rPr>
                <w:rFonts w:ascii="2  Titr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936B21" w:rsidRPr="00CB3507">
              <w:rPr>
                <w:rFonts w:ascii="2  Titr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ا</w:t>
            </w:r>
            <w:r w:rsidR="00936B21" w:rsidRPr="00CB3507">
              <w:rPr>
                <w:rFonts w:ascii="2  Titr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936B21" w:rsidRPr="00CB3507">
              <w:rPr>
                <w:rFonts w:ascii="2  Titr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بنویسید</w:t>
            </w:r>
            <w:r w:rsidR="00936B21" w:rsidRPr="00CB3507">
              <w:rPr>
                <w:rFonts w:ascii="2  Titr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  <w:bookmarkStart w:id="0" w:name="_GoBack"/>
            <w:bookmarkEnd w:id="0"/>
          </w:p>
          <w:p w14:paraId="78865D46" w14:textId="57091D3C" w:rsidR="00352694" w:rsidRPr="00CB3507" w:rsidRDefault="00B472DF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ب</w:t>
            </w:r>
            <w:r w:rsidR="00352694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) هم نهشتی دو مثلث را به زبان ریاضی بنویسید: ........................................</w:t>
            </w:r>
          </w:p>
          <w:p w14:paraId="1D858474" w14:textId="6569698C" w:rsidR="00352694" w:rsidRPr="00CB3507" w:rsidRDefault="00B472DF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ج</w:t>
            </w:r>
            <w:r w:rsidR="00352694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) تساوی های زیر را کامل کنید</w:t>
            </w:r>
            <w:r w:rsidR="00352694" w:rsidRPr="00CB3507"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t>.</w:t>
            </w:r>
          </w:p>
          <w:p w14:paraId="1B0B3416" w14:textId="3EF79A70" w:rsidR="00352694" w:rsidRPr="00CB3507" w:rsidRDefault="00352694" w:rsidP="00352694">
            <w:pPr>
              <w:rPr>
                <w:b/>
                <w:bCs/>
                <w:noProof/>
                <w:sz w:val="26"/>
                <w:szCs w:val="26"/>
                <w:lang w:bidi="fa-IR"/>
              </w:rPr>
            </w:pPr>
            <w:r w:rsidRPr="00CB3507">
              <w:rPr>
                <w:b/>
                <w:bCs/>
                <w:noProof/>
                <w:sz w:val="26"/>
                <w:szCs w:val="26"/>
              </w:rPr>
              <w:t xml:space="preserve">  </w:t>
            </w:r>
            <w:r w:rsidR="00657288" w:rsidRPr="00CB3507">
              <w:rPr>
                <w:b/>
                <w:bCs/>
                <w:noProof/>
                <w:position w:val="-34"/>
                <w:sz w:val="26"/>
                <w:szCs w:val="26"/>
              </w:rPr>
              <w:object w:dxaOrig="1140" w:dyaOrig="840" w14:anchorId="5FDF98B4">
                <v:shape id="_x0000_i1048" type="#_x0000_t75" style="width:56.25pt;height:42.75pt" o:ole="">
                  <v:imagedata r:id="rId53" o:title=""/>
                </v:shape>
                <o:OLEObject Type="Embed" ProgID="Equation.DSMT4" ShapeID="_x0000_i1048" DrawAspect="Content" ObjectID="_1810907909" r:id="rId54"/>
              </w:object>
            </w:r>
            <w:r w:rsidRPr="00CB3507">
              <w:rPr>
                <w:b/>
                <w:bCs/>
                <w:noProof/>
                <w:sz w:val="26"/>
                <w:szCs w:val="26"/>
              </w:rPr>
              <w:t xml:space="preserve">                                        </w:t>
            </w:r>
            <w:r w:rsidR="00476318" w:rsidRPr="00CB3507">
              <w:rPr>
                <w:b/>
                <w:bCs/>
                <w:noProof/>
                <w:position w:val="-36"/>
                <w:sz w:val="26"/>
                <w:szCs w:val="26"/>
              </w:rPr>
              <w:object w:dxaOrig="920" w:dyaOrig="859" w14:anchorId="1FF21F2A">
                <v:shape id="_x0000_i1049" type="#_x0000_t75" style="width:46.5pt;height:43.5pt" o:ole="">
                  <v:imagedata r:id="rId55" o:title=""/>
                </v:shape>
                <o:OLEObject Type="Embed" ProgID="Equation.DSMT4" ShapeID="_x0000_i1049" DrawAspect="Content" ObjectID="_1810907910" r:id="rId56"/>
              </w:object>
            </w:r>
            <w:r w:rsidRPr="00CB3507">
              <w:rPr>
                <w:b/>
                <w:bCs/>
                <w:noProof/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574" w:type="dxa"/>
            <w:vAlign w:val="center"/>
          </w:tcPr>
          <w:p w14:paraId="17D9F860" w14:textId="45EA6B92" w:rsidR="00352694" w:rsidRPr="00CB350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B350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۵/۱</w:t>
            </w:r>
          </w:p>
        </w:tc>
      </w:tr>
    </w:tbl>
    <w:p w14:paraId="2B9E1918" w14:textId="5B494C25" w:rsidR="00F26E2D" w:rsidRPr="00CB3507" w:rsidRDefault="00F26E2D" w:rsidP="008D6E8E">
      <w:pPr>
        <w:tabs>
          <w:tab w:val="left" w:pos="9193"/>
        </w:tabs>
        <w:rPr>
          <w:b/>
          <w:bCs/>
          <w:sz w:val="26"/>
          <w:szCs w:val="26"/>
          <w:rtl/>
          <w:lang w:bidi="fa-IR"/>
        </w:rPr>
      </w:pPr>
    </w:p>
    <w:sectPr w:rsidR="00F26E2D" w:rsidRPr="00CB3507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2FDB"/>
    <w:rsid w:val="0002387D"/>
    <w:rsid w:val="000249B0"/>
    <w:rsid w:val="00034226"/>
    <w:rsid w:val="00034EAA"/>
    <w:rsid w:val="00050CD9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370E1"/>
    <w:rsid w:val="001428BF"/>
    <w:rsid w:val="00146201"/>
    <w:rsid w:val="001472AD"/>
    <w:rsid w:val="00155C9D"/>
    <w:rsid w:val="00162381"/>
    <w:rsid w:val="00174FA9"/>
    <w:rsid w:val="001828DA"/>
    <w:rsid w:val="00183E7D"/>
    <w:rsid w:val="0018426B"/>
    <w:rsid w:val="001A67A3"/>
    <w:rsid w:val="001D0F54"/>
    <w:rsid w:val="001D1F0E"/>
    <w:rsid w:val="001D501A"/>
    <w:rsid w:val="001D56AC"/>
    <w:rsid w:val="00211E27"/>
    <w:rsid w:val="002167E7"/>
    <w:rsid w:val="0023372F"/>
    <w:rsid w:val="00261F06"/>
    <w:rsid w:val="00284A9B"/>
    <w:rsid w:val="00285659"/>
    <w:rsid w:val="00293D81"/>
    <w:rsid w:val="00297CC1"/>
    <w:rsid w:val="002A539C"/>
    <w:rsid w:val="002B7FBC"/>
    <w:rsid w:val="002C3950"/>
    <w:rsid w:val="002E38CD"/>
    <w:rsid w:val="002F798E"/>
    <w:rsid w:val="00301BAA"/>
    <w:rsid w:val="00305320"/>
    <w:rsid w:val="00331E09"/>
    <w:rsid w:val="00344635"/>
    <w:rsid w:val="003501FB"/>
    <w:rsid w:val="00352694"/>
    <w:rsid w:val="003553D1"/>
    <w:rsid w:val="00361AE0"/>
    <w:rsid w:val="003A00B5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30624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531C"/>
    <w:rsid w:val="005D62DA"/>
    <w:rsid w:val="005E2CDC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96C3C"/>
    <w:rsid w:val="007B1E9F"/>
    <w:rsid w:val="007C755A"/>
    <w:rsid w:val="007F6601"/>
    <w:rsid w:val="007F6C5D"/>
    <w:rsid w:val="008036FE"/>
    <w:rsid w:val="00815946"/>
    <w:rsid w:val="00817621"/>
    <w:rsid w:val="00822AB4"/>
    <w:rsid w:val="00822ECD"/>
    <w:rsid w:val="00831301"/>
    <w:rsid w:val="00865589"/>
    <w:rsid w:val="00867D01"/>
    <w:rsid w:val="008967F2"/>
    <w:rsid w:val="008C3D57"/>
    <w:rsid w:val="008D3DD0"/>
    <w:rsid w:val="008D6E8E"/>
    <w:rsid w:val="008E3F1F"/>
    <w:rsid w:val="009054B3"/>
    <w:rsid w:val="00917B27"/>
    <w:rsid w:val="00923D62"/>
    <w:rsid w:val="00924DCC"/>
    <w:rsid w:val="009340AC"/>
    <w:rsid w:val="009355CD"/>
    <w:rsid w:val="00936B21"/>
    <w:rsid w:val="0094051F"/>
    <w:rsid w:val="0094753D"/>
    <w:rsid w:val="009539B9"/>
    <w:rsid w:val="00963082"/>
    <w:rsid w:val="00987D46"/>
    <w:rsid w:val="009A2AF9"/>
    <w:rsid w:val="009A391A"/>
    <w:rsid w:val="009A7E1F"/>
    <w:rsid w:val="009E08B0"/>
    <w:rsid w:val="009E55F6"/>
    <w:rsid w:val="00A07EBA"/>
    <w:rsid w:val="00A1648E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AF05B4"/>
    <w:rsid w:val="00B05FB6"/>
    <w:rsid w:val="00B12673"/>
    <w:rsid w:val="00B17FA6"/>
    <w:rsid w:val="00B25E3D"/>
    <w:rsid w:val="00B3251E"/>
    <w:rsid w:val="00B35C2F"/>
    <w:rsid w:val="00B4508B"/>
    <w:rsid w:val="00B472DF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A1F4D"/>
    <w:rsid w:val="00CA7A86"/>
    <w:rsid w:val="00CB1812"/>
    <w:rsid w:val="00CB3507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0A12"/>
    <w:rsid w:val="00D2131D"/>
    <w:rsid w:val="00D4273B"/>
    <w:rsid w:val="00D71894"/>
    <w:rsid w:val="00D87A4B"/>
    <w:rsid w:val="00D903AC"/>
    <w:rsid w:val="00D90FA3"/>
    <w:rsid w:val="00DA1B05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1211"/>
    <w:rsid w:val="00EA34A1"/>
    <w:rsid w:val="00EA7D1C"/>
    <w:rsid w:val="00EE7A1A"/>
    <w:rsid w:val="00EF094C"/>
    <w:rsid w:val="00EF2132"/>
    <w:rsid w:val="00EF77AE"/>
    <w:rsid w:val="00F26E2D"/>
    <w:rsid w:val="00F330FF"/>
    <w:rsid w:val="00F36D71"/>
    <w:rsid w:val="00F41C11"/>
    <w:rsid w:val="00F468C1"/>
    <w:rsid w:val="00F46BC7"/>
    <w:rsid w:val="00F512CB"/>
    <w:rsid w:val="00F8086F"/>
    <w:rsid w:val="00F81409"/>
    <w:rsid w:val="00F87A5F"/>
    <w:rsid w:val="00F95582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2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6.wmf"/><Relationship Id="rId50" Type="http://schemas.microsoft.com/office/2007/relationships/hdphoto" Target="media/hdphoto1.wdp"/><Relationship Id="rId55" Type="http://schemas.openxmlformats.org/officeDocument/2006/relationships/image" Target="media/image2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50.wmf"/><Relationship Id="rId53" Type="http://schemas.openxmlformats.org/officeDocument/2006/relationships/image" Target="media/image19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4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0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0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7.png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1</TotalTime>
  <Pages>1</Pages>
  <Words>333</Words>
  <Characters>19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58</cp:revision>
  <cp:lastPrinted>2021-12-25T05:02:00Z</cp:lastPrinted>
  <dcterms:created xsi:type="dcterms:W3CDTF">2022-12-16T17:03:00Z</dcterms:created>
  <dcterms:modified xsi:type="dcterms:W3CDTF">2025-06-08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